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D059B57-3D76-BA9C-F3C1-640EFEC98AF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2C059FA-A543-624E-343A-C7524503061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A4E6F6B-DAD8-0294-CACE-76697817789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2649E7FB-8525-862B-F2DA-FC27B3745A1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481B30E7-525F-3F12-D90A-FFF2F077D3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938F4EE5-69AA-31BB-078F-4126D4AAF7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DAD406B8-77BE-4B85-8CA5-BE269FC8B44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057548C-EA0C-2F1A-0311-A5D72B4920C1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495FDA58-BEFA-DCC6-BABC-9B31791ED36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C0D3FC2-0EE3-D5CF-ADAA-27AAB834F4A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66C535B8-8164-A8F3-3798-572ED16A314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4C2B5A7E-C752-97BF-E21B-0952C6AD023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586BDB21-61C5-6F4D-296A-B2727D27717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9925AF65-8C94-7706-0320-24C66B4653E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FD39970-07F0-1513-A912-873680C364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B975615-02D2-1ACE-3F2B-721945D80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0A05FDF-72D4-BC40-E0D5-C85711EBE2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6C04A4-D1FF-4C95-9FC7-A3626E2618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92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046755E-1B62-B6B2-5F50-C00541D74F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B92C34F-1F27-4FD0-321E-2ECA8CECAF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6C8DA43-EBA9-B122-8F58-4A2882D918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E28D56-DE21-44EB-A9CA-C40F5A51D0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488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C0266C3-3B36-89D2-E33B-C29D81F212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B6BB04A-BF63-5C8B-E9D5-72C7442DDA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478CA31-7E8C-5950-57C9-FD76CD3F9A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F29A1-6681-4FCD-AF03-0B5D2C9CD4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94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1B133EA-F075-FC62-B133-BAD427E951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BEDDBEA-03F5-0BF3-7BC6-B11964B861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AD56005-8963-3B27-979A-E47756BBFE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5BF339-95D4-4F73-8F5F-C36A615FAA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884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6D18A3B-2775-04DA-8336-7D72B9259D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C6E5CD4-C553-39D5-9286-D7BC359405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5C0EFDC-BF18-9A9D-28F0-E48EF24240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A4A2-B972-4FFA-BBB3-14B2AEDB152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5858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18FD8EA-D4E5-0F8A-7F4D-651AA722EF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9FEF4B2-B75B-09C9-C2FA-CBE3F288EB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12B0D88-FD38-FFB9-F33A-25785239A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8D16E-68D9-4CFA-913A-0BBFFC78F9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873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2DC0583-A436-1AF5-A1C9-03DBFF74EB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2A53D39-8BEB-44B5-C85D-69AECB123E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DAC1182-0A9E-6352-F49A-B228F664F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8A81CF-00E5-4A46-8798-CB08FE7874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953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17EA767-3039-804B-622A-A8599F0D1D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0A0DF9E-91FB-287A-9CCC-D4A8C456B2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9B6DFF8-923E-3F85-1F8B-E580E5A3E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6C9CF-A885-46F4-AF80-8B65FF9455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068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F2B4A324-3D84-5610-6550-1EF462299F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E8887897-F5C1-F885-B34A-20992167AA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9696BAF-10D7-46AB-7B92-C9FE5C8D17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A2DC79-451D-47DF-8042-264330146D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1324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44AC4D1-4EC7-BB8D-B3C5-7C0C94BABF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3073D9D-D7CC-9BE3-BEEE-B098C99E8E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7197EB3-683F-2800-079C-59073417AF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465A11-C2BC-460D-BFDD-E2F21C84AB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177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3CAF2A9-FA72-B562-A60B-01D41487C2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7BEF615-9074-C256-994F-A7827F65F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F269EF8-2E18-862A-A608-109B559DBB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8DEB9-D85F-43DC-B8AB-2E35EB6C93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282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25FE1A8-4759-8D21-7078-32EA535F272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A6E272B3-E543-004B-7E3D-82F6AA4EFC7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5FC4E37B-00AD-0DBF-AACF-04AF35FF7EC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DED931F-7A48-EE76-E412-C389A263838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5346A103-77F6-C046-1863-B68C39F6CC6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B1D30233-1804-BE40-144B-6C66A3D2807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027CB45A-1D01-D89B-DB4F-F94095900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75A5E546-8EC6-E0DC-D41D-7E50939880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50BDC17A-BD11-DDC6-F01A-C1CF6716446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BDF7A991-4A10-CB15-687A-E1B32AAAE1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811E57C-E035-4942-8528-CA37741517A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EF6A68CA-1A53-F884-4D88-188E4AC1B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hyperlink" Target="../&#31532;13&#31456;.PPT#53. PowerPoint &#28436;&#31034;&#25991;&#31295;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slide" Target="slide2.xml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>
            <a:extLst>
              <a:ext uri="{FF2B5EF4-FFF2-40B4-BE49-F238E27FC236}">
                <a16:creationId xmlns:a16="http://schemas.microsoft.com/office/drawing/2014/main" id="{E97B7F9D-E5B8-936D-F2E8-8C7B9D3B3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981075"/>
            <a:ext cx="47593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灯片编号占位符 3">
            <a:extLst>
              <a:ext uri="{FF2B5EF4-FFF2-40B4-BE49-F238E27FC236}">
                <a16:creationId xmlns:a16="http://schemas.microsoft.com/office/drawing/2014/main" id="{A838B8E2-BFFC-636F-A50F-52B5E56B2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591ED8A-D299-496A-89BF-8CA2919505C5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3072" name="Text Box 1024">
            <a:extLst>
              <a:ext uri="{FF2B5EF4-FFF2-40B4-BE49-F238E27FC236}">
                <a16:creationId xmlns:a16="http://schemas.microsoft.com/office/drawing/2014/main" id="{1B576B07-E736-381B-2F3E-38B690DE2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41325"/>
            <a:ext cx="87471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以氢气为燃料的燃料电池中所进行的反应近似可按定温-定压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反应处理，若反应在10132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298.1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下进行，试求燃料电池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获的可逆定温功。 </a:t>
            </a:r>
          </a:p>
        </p:txBody>
      </p:sp>
      <p:sp>
        <p:nvSpPr>
          <p:cNvPr id="3073" name="Text Box 1025">
            <a:extLst>
              <a:ext uri="{FF2B5EF4-FFF2-40B4-BE49-F238E27FC236}">
                <a16:creationId xmlns:a16="http://schemas.microsoft.com/office/drawing/2014/main" id="{C458300B-BDE4-7AE4-B6EE-E2B324C19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565400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反应式</a:t>
            </a:r>
          </a:p>
        </p:txBody>
      </p:sp>
      <p:graphicFrame>
        <p:nvGraphicFramePr>
          <p:cNvPr id="2" name="Object 1026">
            <a:extLst>
              <a:ext uri="{FF2B5EF4-FFF2-40B4-BE49-F238E27FC236}">
                <a16:creationId xmlns:a16="http://schemas.microsoft.com/office/drawing/2014/main" id="{7AF40A7A-2531-B86D-CE9A-09EA9A267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3119438"/>
          <a:ext cx="23336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119438"/>
                        <a:ext cx="23336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27">
            <a:extLst>
              <a:ext uri="{FF2B5EF4-FFF2-40B4-BE49-F238E27FC236}">
                <a16:creationId xmlns:a16="http://schemas.microsoft.com/office/drawing/2014/main" id="{881FF620-40E4-E075-88EE-4146814C1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87800"/>
            <a:ext cx="785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反应物和生成物都处于10132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a、298.15 K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故 </a:t>
            </a:r>
          </a:p>
        </p:txBody>
      </p:sp>
      <p:graphicFrame>
        <p:nvGraphicFramePr>
          <p:cNvPr id="3081" name="Object 1033">
            <a:extLst>
              <a:ext uri="{FF2B5EF4-FFF2-40B4-BE49-F238E27FC236}">
                <a16:creationId xmlns:a16="http://schemas.microsoft.com/office/drawing/2014/main" id="{6EC712A9-CEC7-F35B-1AAE-2BDB94AB8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635500"/>
          <a:ext cx="835342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700" imgH="1079500" progId="Equation.DSMT4">
                  <p:embed/>
                </p:oleObj>
              </mc:Choice>
              <mc:Fallback>
                <p:oleObj name="Equation" r:id="rId5" imgW="4457700" imgH="10795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35500"/>
                        <a:ext cx="835342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036">
            <a:extLst>
              <a:ext uri="{FF2B5EF4-FFF2-40B4-BE49-F238E27FC236}">
                <a16:creationId xmlns:a16="http://schemas.microsoft.com/office/drawing/2014/main" id="{C59A4C0D-1EC7-63DA-FA7B-DD1A7BD82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419600"/>
            <a:ext cx="360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82" name="Text Box 1037">
            <a:extLst>
              <a:ext uri="{FF2B5EF4-FFF2-40B4-BE49-F238E27FC236}">
                <a16:creationId xmlns:a16="http://schemas.microsoft.com/office/drawing/2014/main" id="{C29CD87B-4137-C94C-69D3-0EF031E05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0953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941441</a:t>
            </a:r>
          </a:p>
        </p:txBody>
      </p:sp>
      <p:sp>
        <p:nvSpPr>
          <p:cNvPr id="3086" name="Rectangle 1038">
            <a:extLst>
              <a:ext uri="{FF2B5EF4-FFF2-40B4-BE49-F238E27FC236}">
                <a16:creationId xmlns:a16="http://schemas.microsoft.com/office/drawing/2014/main" id="{04400FFC-5486-254A-6E6B-1C6E06946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654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AutoShape 103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05C83C9-2E32-59E2-1600-5AB57710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9" name="Freeform 1041">
            <a:extLst>
              <a:ext uri="{FF2B5EF4-FFF2-40B4-BE49-F238E27FC236}">
                <a16:creationId xmlns:a16="http://schemas.microsoft.com/office/drawing/2014/main" id="{D097F48D-8857-14FE-C825-506A5162B0A4}"/>
              </a:ext>
            </a:extLst>
          </p:cNvPr>
          <p:cNvSpPr>
            <a:spLocks/>
          </p:cNvSpPr>
          <p:nvPr/>
        </p:nvSpPr>
        <p:spPr bwMode="auto">
          <a:xfrm>
            <a:off x="1470025" y="4891088"/>
            <a:ext cx="7645400" cy="1851025"/>
          </a:xfrm>
          <a:custGeom>
            <a:avLst/>
            <a:gdLst>
              <a:gd name="T0" fmla="*/ 2147483647 w 4816"/>
              <a:gd name="T1" fmla="*/ 2147483647 h 1166"/>
              <a:gd name="T2" fmla="*/ 2147483647 w 4816"/>
              <a:gd name="T3" fmla="*/ 2147483647 h 1166"/>
              <a:gd name="T4" fmla="*/ 2147483647 w 4816"/>
              <a:gd name="T5" fmla="*/ 2147483647 h 1166"/>
              <a:gd name="T6" fmla="*/ 2147483647 w 4816"/>
              <a:gd name="T7" fmla="*/ 2147483647 h 1166"/>
              <a:gd name="T8" fmla="*/ 2147483647 w 4816"/>
              <a:gd name="T9" fmla="*/ 2147483647 h 1166"/>
              <a:gd name="T10" fmla="*/ 2147483647 w 4816"/>
              <a:gd name="T11" fmla="*/ 2147483647 h 1166"/>
              <a:gd name="T12" fmla="*/ 2147483647 w 4816"/>
              <a:gd name="T13" fmla="*/ 2147483647 h 1166"/>
              <a:gd name="T14" fmla="*/ 2147483647 w 4816"/>
              <a:gd name="T15" fmla="*/ 2147483647 h 1166"/>
              <a:gd name="T16" fmla="*/ 2147483647 w 4816"/>
              <a:gd name="T17" fmla="*/ 2147483647 h 1166"/>
              <a:gd name="T18" fmla="*/ 2147483647 w 4816"/>
              <a:gd name="T19" fmla="*/ 2147483647 h 1166"/>
              <a:gd name="T20" fmla="*/ 2147483647 w 4816"/>
              <a:gd name="T21" fmla="*/ 2147483647 h 1166"/>
              <a:gd name="T22" fmla="*/ 2147483647 w 4816"/>
              <a:gd name="T23" fmla="*/ 2147483647 h 1166"/>
              <a:gd name="T24" fmla="*/ 2147483647 w 4816"/>
              <a:gd name="T25" fmla="*/ 2147483647 h 1166"/>
              <a:gd name="T26" fmla="*/ 2147483647 w 4816"/>
              <a:gd name="T27" fmla="*/ 2147483647 h 1166"/>
              <a:gd name="T28" fmla="*/ 2147483647 w 4816"/>
              <a:gd name="T29" fmla="*/ 2147483647 h 1166"/>
              <a:gd name="T30" fmla="*/ 2147483647 w 4816"/>
              <a:gd name="T31" fmla="*/ 2147483647 h 1166"/>
              <a:gd name="T32" fmla="*/ 2147483647 w 4816"/>
              <a:gd name="T33" fmla="*/ 2147483647 h 1166"/>
              <a:gd name="T34" fmla="*/ 2147483647 w 4816"/>
              <a:gd name="T35" fmla="*/ 2147483647 h 1166"/>
              <a:gd name="T36" fmla="*/ 2147483647 w 4816"/>
              <a:gd name="T37" fmla="*/ 2147483647 h 1166"/>
              <a:gd name="T38" fmla="*/ 2147483647 w 4816"/>
              <a:gd name="T39" fmla="*/ 2147483647 h 1166"/>
              <a:gd name="T40" fmla="*/ 2147483647 w 4816"/>
              <a:gd name="T41" fmla="*/ 2147483647 h 1166"/>
              <a:gd name="T42" fmla="*/ 2147483647 w 4816"/>
              <a:gd name="T43" fmla="*/ 2147483647 h 1166"/>
              <a:gd name="T44" fmla="*/ 2147483647 w 4816"/>
              <a:gd name="T45" fmla="*/ 2147483647 h 1166"/>
              <a:gd name="T46" fmla="*/ 2147483647 w 4816"/>
              <a:gd name="T47" fmla="*/ 2147483647 h 1166"/>
              <a:gd name="T48" fmla="*/ 2147483647 w 4816"/>
              <a:gd name="T49" fmla="*/ 2147483647 h 1166"/>
              <a:gd name="T50" fmla="*/ 2147483647 w 4816"/>
              <a:gd name="T51" fmla="*/ 2147483647 h 1166"/>
              <a:gd name="T52" fmla="*/ 2147483647 w 4816"/>
              <a:gd name="T53" fmla="*/ 2147483647 h 1166"/>
              <a:gd name="T54" fmla="*/ 2147483647 w 4816"/>
              <a:gd name="T55" fmla="*/ 2147483647 h 1166"/>
              <a:gd name="T56" fmla="*/ 2147483647 w 4816"/>
              <a:gd name="T57" fmla="*/ 2147483647 h 1166"/>
              <a:gd name="T58" fmla="*/ 2147483647 w 4816"/>
              <a:gd name="T59" fmla="*/ 2147483647 h 1166"/>
              <a:gd name="T60" fmla="*/ 2147483647 w 4816"/>
              <a:gd name="T61" fmla="*/ 2147483647 h 1166"/>
              <a:gd name="T62" fmla="*/ 2147483647 w 4816"/>
              <a:gd name="T63" fmla="*/ 2147483647 h 1166"/>
              <a:gd name="T64" fmla="*/ 2147483647 w 4816"/>
              <a:gd name="T65" fmla="*/ 2147483647 h 1166"/>
              <a:gd name="T66" fmla="*/ 2147483647 w 4816"/>
              <a:gd name="T67" fmla="*/ 2147483647 h 1166"/>
              <a:gd name="T68" fmla="*/ 2147483647 w 4816"/>
              <a:gd name="T69" fmla="*/ 2147483647 h 1166"/>
              <a:gd name="T70" fmla="*/ 2147483647 w 4816"/>
              <a:gd name="T71" fmla="*/ 2147483647 h 1166"/>
              <a:gd name="T72" fmla="*/ 2147483647 w 4816"/>
              <a:gd name="T73" fmla="*/ 2147483647 h 1166"/>
              <a:gd name="T74" fmla="*/ 2147483647 w 4816"/>
              <a:gd name="T75" fmla="*/ 2147483647 h 1166"/>
              <a:gd name="T76" fmla="*/ 2147483647 w 4816"/>
              <a:gd name="T77" fmla="*/ 2147483647 h 1166"/>
              <a:gd name="T78" fmla="*/ 2147483647 w 4816"/>
              <a:gd name="T79" fmla="*/ 2147483647 h 1166"/>
              <a:gd name="T80" fmla="*/ 2147483647 w 4816"/>
              <a:gd name="T81" fmla="*/ 2147483647 h 1166"/>
              <a:gd name="T82" fmla="*/ 2147483647 w 4816"/>
              <a:gd name="T83" fmla="*/ 2147483647 h 1166"/>
              <a:gd name="T84" fmla="*/ 2147483647 w 4816"/>
              <a:gd name="T85" fmla="*/ 2147483647 h 1166"/>
              <a:gd name="T86" fmla="*/ 2147483647 w 4816"/>
              <a:gd name="T87" fmla="*/ 2147483647 h 1166"/>
              <a:gd name="T88" fmla="*/ 2147483647 w 4816"/>
              <a:gd name="T89" fmla="*/ 2147483647 h 1166"/>
              <a:gd name="T90" fmla="*/ 2147483647 w 4816"/>
              <a:gd name="T91" fmla="*/ 2147483647 h 116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4816"/>
              <a:gd name="T139" fmla="*/ 0 h 1166"/>
              <a:gd name="T140" fmla="*/ 4816 w 4816"/>
              <a:gd name="T141" fmla="*/ 1166 h 116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4816" h="1166">
                <a:moveTo>
                  <a:pt x="2662" y="127"/>
                </a:moveTo>
                <a:cubicBezTo>
                  <a:pt x="1932" y="134"/>
                  <a:pt x="2296" y="111"/>
                  <a:pt x="2047" y="143"/>
                </a:cubicBezTo>
                <a:cubicBezTo>
                  <a:pt x="2030" y="150"/>
                  <a:pt x="2016" y="159"/>
                  <a:pt x="1998" y="165"/>
                </a:cubicBezTo>
                <a:cubicBezTo>
                  <a:pt x="1976" y="179"/>
                  <a:pt x="1971" y="192"/>
                  <a:pt x="1959" y="215"/>
                </a:cubicBezTo>
                <a:cubicBezTo>
                  <a:pt x="1957" y="279"/>
                  <a:pt x="1957" y="343"/>
                  <a:pt x="1954" y="407"/>
                </a:cubicBezTo>
                <a:cubicBezTo>
                  <a:pt x="1951" y="491"/>
                  <a:pt x="1940" y="606"/>
                  <a:pt x="1855" y="648"/>
                </a:cubicBezTo>
                <a:cubicBezTo>
                  <a:pt x="1832" y="682"/>
                  <a:pt x="1808" y="681"/>
                  <a:pt x="1767" y="686"/>
                </a:cubicBezTo>
                <a:cubicBezTo>
                  <a:pt x="1120" y="673"/>
                  <a:pt x="1409" y="678"/>
                  <a:pt x="901" y="670"/>
                </a:cubicBezTo>
                <a:cubicBezTo>
                  <a:pt x="758" y="651"/>
                  <a:pt x="611" y="659"/>
                  <a:pt x="467" y="653"/>
                </a:cubicBezTo>
                <a:cubicBezTo>
                  <a:pt x="348" y="655"/>
                  <a:pt x="230" y="656"/>
                  <a:pt x="111" y="659"/>
                </a:cubicBezTo>
                <a:cubicBezTo>
                  <a:pt x="85" y="660"/>
                  <a:pt x="45" y="703"/>
                  <a:pt x="45" y="703"/>
                </a:cubicBezTo>
                <a:cubicBezTo>
                  <a:pt x="36" y="727"/>
                  <a:pt x="20" y="745"/>
                  <a:pt x="12" y="769"/>
                </a:cubicBezTo>
                <a:cubicBezTo>
                  <a:pt x="8" y="802"/>
                  <a:pt x="0" y="834"/>
                  <a:pt x="1" y="867"/>
                </a:cubicBezTo>
                <a:cubicBezTo>
                  <a:pt x="3" y="916"/>
                  <a:pt x="4" y="966"/>
                  <a:pt x="7" y="1015"/>
                </a:cubicBezTo>
                <a:cubicBezTo>
                  <a:pt x="8" y="1032"/>
                  <a:pt x="8" y="1049"/>
                  <a:pt x="12" y="1065"/>
                </a:cubicBezTo>
                <a:cubicBezTo>
                  <a:pt x="26" y="1121"/>
                  <a:pt x="182" y="1128"/>
                  <a:pt x="215" y="1131"/>
                </a:cubicBezTo>
                <a:cubicBezTo>
                  <a:pt x="368" y="1166"/>
                  <a:pt x="202" y="1141"/>
                  <a:pt x="605" y="1147"/>
                </a:cubicBezTo>
                <a:cubicBezTo>
                  <a:pt x="1450" y="1143"/>
                  <a:pt x="2289" y="1126"/>
                  <a:pt x="3133" y="1092"/>
                </a:cubicBezTo>
                <a:cubicBezTo>
                  <a:pt x="3207" y="1081"/>
                  <a:pt x="3279" y="1065"/>
                  <a:pt x="3353" y="1054"/>
                </a:cubicBezTo>
                <a:cubicBezTo>
                  <a:pt x="3404" y="1035"/>
                  <a:pt x="3459" y="1011"/>
                  <a:pt x="3512" y="999"/>
                </a:cubicBezTo>
                <a:cubicBezTo>
                  <a:pt x="3575" y="967"/>
                  <a:pt x="3661" y="952"/>
                  <a:pt x="3731" y="939"/>
                </a:cubicBezTo>
                <a:cubicBezTo>
                  <a:pt x="3826" y="902"/>
                  <a:pt x="3931" y="874"/>
                  <a:pt x="4033" y="862"/>
                </a:cubicBezTo>
                <a:cubicBezTo>
                  <a:pt x="4069" y="849"/>
                  <a:pt x="4110" y="849"/>
                  <a:pt x="4148" y="845"/>
                </a:cubicBezTo>
                <a:cubicBezTo>
                  <a:pt x="4216" y="830"/>
                  <a:pt x="4292" y="827"/>
                  <a:pt x="4362" y="818"/>
                </a:cubicBezTo>
                <a:cubicBezTo>
                  <a:pt x="4415" y="799"/>
                  <a:pt x="4468" y="795"/>
                  <a:pt x="4521" y="780"/>
                </a:cubicBezTo>
                <a:cubicBezTo>
                  <a:pt x="4555" y="770"/>
                  <a:pt x="4585" y="755"/>
                  <a:pt x="4620" y="747"/>
                </a:cubicBezTo>
                <a:cubicBezTo>
                  <a:pt x="4654" y="730"/>
                  <a:pt x="4687" y="718"/>
                  <a:pt x="4719" y="697"/>
                </a:cubicBezTo>
                <a:cubicBezTo>
                  <a:pt x="4731" y="680"/>
                  <a:pt x="4747" y="666"/>
                  <a:pt x="4757" y="648"/>
                </a:cubicBezTo>
                <a:cubicBezTo>
                  <a:pt x="4788" y="592"/>
                  <a:pt x="4765" y="618"/>
                  <a:pt x="4796" y="588"/>
                </a:cubicBezTo>
                <a:cubicBezTo>
                  <a:pt x="4799" y="573"/>
                  <a:pt x="4807" y="559"/>
                  <a:pt x="4807" y="544"/>
                </a:cubicBezTo>
                <a:cubicBezTo>
                  <a:pt x="4807" y="509"/>
                  <a:pt x="4816" y="285"/>
                  <a:pt x="4757" y="247"/>
                </a:cubicBezTo>
                <a:cubicBezTo>
                  <a:pt x="4715" y="185"/>
                  <a:pt x="4659" y="166"/>
                  <a:pt x="4593" y="138"/>
                </a:cubicBezTo>
                <a:cubicBezTo>
                  <a:pt x="4585" y="135"/>
                  <a:pt x="4564" y="122"/>
                  <a:pt x="4554" y="121"/>
                </a:cubicBezTo>
                <a:cubicBezTo>
                  <a:pt x="4525" y="118"/>
                  <a:pt x="4495" y="118"/>
                  <a:pt x="4466" y="116"/>
                </a:cubicBezTo>
                <a:cubicBezTo>
                  <a:pt x="4304" y="119"/>
                  <a:pt x="4262" y="124"/>
                  <a:pt x="4132" y="132"/>
                </a:cubicBezTo>
                <a:cubicBezTo>
                  <a:pt x="3954" y="170"/>
                  <a:pt x="3666" y="145"/>
                  <a:pt x="3474" y="149"/>
                </a:cubicBezTo>
                <a:cubicBezTo>
                  <a:pt x="3404" y="142"/>
                  <a:pt x="3343" y="151"/>
                  <a:pt x="3271" y="154"/>
                </a:cubicBezTo>
                <a:cubicBezTo>
                  <a:pt x="3075" y="150"/>
                  <a:pt x="2884" y="142"/>
                  <a:pt x="2689" y="138"/>
                </a:cubicBezTo>
                <a:cubicBezTo>
                  <a:pt x="2682" y="136"/>
                  <a:pt x="2671" y="138"/>
                  <a:pt x="2667" y="132"/>
                </a:cubicBezTo>
                <a:cubicBezTo>
                  <a:pt x="2656" y="117"/>
                  <a:pt x="2686" y="111"/>
                  <a:pt x="2689" y="110"/>
                </a:cubicBezTo>
                <a:cubicBezTo>
                  <a:pt x="2723" y="93"/>
                  <a:pt x="2751" y="65"/>
                  <a:pt x="2788" y="55"/>
                </a:cubicBezTo>
                <a:cubicBezTo>
                  <a:pt x="2806" y="43"/>
                  <a:pt x="2822" y="40"/>
                  <a:pt x="2843" y="34"/>
                </a:cubicBezTo>
                <a:cubicBezTo>
                  <a:pt x="2892" y="0"/>
                  <a:pt x="2817" y="16"/>
                  <a:pt x="2810" y="17"/>
                </a:cubicBezTo>
                <a:cubicBezTo>
                  <a:pt x="2821" y="21"/>
                  <a:pt x="2839" y="17"/>
                  <a:pt x="2843" y="28"/>
                </a:cubicBezTo>
                <a:cubicBezTo>
                  <a:pt x="2849" y="43"/>
                  <a:pt x="2843" y="93"/>
                  <a:pt x="2848" y="77"/>
                </a:cubicBezTo>
                <a:cubicBezTo>
                  <a:pt x="2854" y="56"/>
                  <a:pt x="2848" y="34"/>
                  <a:pt x="2848" y="12"/>
                </a:cubicBez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" grpId="0" build="p" autoUpdateAnimBg="0"/>
      <p:bldP spid="3073" grpId="0" build="p" autoUpdateAnimBg="0"/>
      <p:bldP spid="3" grpId="0" build="p" autoUpdateAnimBg="0"/>
      <p:bldP spid="3084" grpId="0" build="p" autoUpdateAnimBg="0"/>
      <p:bldP spid="30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CC463918-8F4D-E157-60B5-53BFE6198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C12D4F0-E7C6-422C-A3C7-024350EDE7E7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30C7D708-6F5E-89EA-D6A5-FA88E61D6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46213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稳定单质标准生成自由焓为零，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附表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得 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B2C15712-7CEB-6FDC-5EAE-60FCAB862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114550"/>
          <a:ext cx="3422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114550"/>
                        <a:ext cx="3422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AB86661D-028F-322D-206F-64D6E9F4C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701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3DB31BEC-5A1F-0FBB-BD74-781EB6274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155950"/>
          <a:ext cx="4418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200" imgH="254000" progId="Equation.DSMT4">
                  <p:embed/>
                </p:oleObj>
              </mc:Choice>
              <mc:Fallback>
                <p:oleObj name="Equation" r:id="rId5" imgW="2108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55950"/>
                        <a:ext cx="4418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AB738E9-BC6D-7F8A-83D1-ECC603402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3F6E4B3-251A-0D60-6D70-4A6B00570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5897563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7" action="ppaction://hlinkpres?slideindex=53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2BCBCE4-351F-C467-218D-9F380E89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333375"/>
          <a:ext cx="769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700" imgH="419100" progId="Equation.DSMT4">
                  <p:embed/>
                </p:oleObj>
              </mc:Choice>
              <mc:Fallback>
                <p:oleObj name="Equation" r:id="rId8" imgW="38227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3375"/>
                        <a:ext cx="7699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2" grpId="0" build="p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5746EE48-25ED-3DCE-5D21-FE62DE202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798513"/>
          <a:ext cx="431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241091" progId="Equation.DSMT4">
                  <p:embed/>
                </p:oleObj>
              </mc:Choice>
              <mc:Fallback>
                <p:oleObj name="Equation" r:id="rId2" imgW="317225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98513"/>
                        <a:ext cx="431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237BC280-DC1E-F2B0-0153-411594AC4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787400"/>
          <a:ext cx="431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787400"/>
                        <a:ext cx="431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FFBBE318-8198-4BE1-3E97-56B09E5AE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8366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836613"/>
                        <a:ext cx="260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583816CE-5E94-8812-919A-0D76F01B1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1C97613F-CF6D-5D8B-FDF9-A3B73D311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854F5132-C6C2-B99D-0F34-C91ED3CE2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320800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320800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>
            <a:extLst>
              <a:ext uri="{FF2B5EF4-FFF2-40B4-BE49-F238E27FC236}">
                <a16:creationId xmlns:a16="http://schemas.microsoft.com/office/drawing/2014/main" id="{A42839BE-8A08-C717-77F9-29EA8A9A4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786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附表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些物质的标准生成焓、标准吉布斯函数和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kPa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的绝对熵</a:t>
            </a:r>
            <a:endParaRPr lang="zh-CN" altLang="en-US" sz="1800"/>
          </a:p>
        </p:txBody>
      </p:sp>
      <p:sp>
        <p:nvSpPr>
          <p:cNvPr id="5129" name="Rectangle 9">
            <a:extLst>
              <a:ext uri="{FF2B5EF4-FFF2-40B4-BE49-F238E27FC236}">
                <a16:creationId xmlns:a16="http://schemas.microsoft.com/office/drawing/2014/main" id="{8D915FEE-88D2-51F9-A20A-0370D6701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F7970754-3D2B-B832-7A76-19EA19814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Rectangle 11">
            <a:extLst>
              <a:ext uri="{FF2B5EF4-FFF2-40B4-BE49-F238E27FC236}">
                <a16:creationId xmlns:a16="http://schemas.microsoft.com/office/drawing/2014/main" id="{F5485E0B-0ACF-3274-9EAC-03149337E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3DF072AD-4C94-4E42-25D3-FDDEB19EC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Rectangle 13">
            <a:extLst>
              <a:ext uri="{FF2B5EF4-FFF2-40B4-BE49-F238E27FC236}">
                <a16:creationId xmlns:a16="http://schemas.microsoft.com/office/drawing/2014/main" id="{157F36CB-B7BC-BF21-316D-C288FA153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0" name="Group 14">
            <a:extLst>
              <a:ext uri="{FF2B5EF4-FFF2-40B4-BE49-F238E27FC236}">
                <a16:creationId xmlns:a16="http://schemas.microsoft.com/office/drawing/2014/main" id="{B118F5C9-D12C-B4ED-A9C4-9217586F05A5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679450"/>
          <a:ext cx="5326062" cy="5516563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72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质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164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过氧化氢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臭氧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炔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戊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己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庚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氧化氮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硝基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99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.03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5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.08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.1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17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205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0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.05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.0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.0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82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58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61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4267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5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52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87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267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5246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4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6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65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98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7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7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6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1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2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4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68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5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0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3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858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71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4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318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16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438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76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9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842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88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28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9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9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20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29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66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7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25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83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1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789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10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041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3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.834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.95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2.99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.93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4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7.653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3.795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6.25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.958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33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9.597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.066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917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6.647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.945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56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7.979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7.805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6.514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.575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.709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2.444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2.57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5.9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56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.21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.769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957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1.8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161" name="Rectangle 41">
            <a:extLst>
              <a:ext uri="{FF2B5EF4-FFF2-40B4-BE49-F238E27FC236}">
                <a16:creationId xmlns:a16="http://schemas.microsoft.com/office/drawing/2014/main" id="{3C51E028-1610-9A52-2665-8128DA6D4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361113"/>
            <a:ext cx="7177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000" b="1"/>
          </a:p>
        </p:txBody>
      </p:sp>
      <p:sp>
        <p:nvSpPr>
          <p:cNvPr id="5162" name="Text Box 10">
            <a:extLst>
              <a:ext uri="{FF2B5EF4-FFF2-40B4-BE49-F238E27FC236}">
                <a16:creationId xmlns:a16="http://schemas.microsoft.com/office/drawing/2014/main" id="{14129D09-0C38-0060-AB62-69564227B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8967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3" action="ppaction://hlinksldjump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7</TotalTime>
  <Words>458</Words>
  <Application>Microsoft Office PowerPoint</Application>
  <PresentationFormat>全屏显示(4:3)</PresentationFormat>
  <Paragraphs>20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2</cp:revision>
  <dcterms:created xsi:type="dcterms:W3CDTF">1601-01-01T00:00:00Z</dcterms:created>
  <dcterms:modified xsi:type="dcterms:W3CDTF">2025-08-21T16:33:17Z</dcterms:modified>
</cp:coreProperties>
</file>